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6E16" w:rsidRDefault="00AD6E16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0F5D17" wp14:editId="107327A1">
                <wp:simplePos x="0" y="0"/>
                <wp:positionH relativeFrom="column">
                  <wp:posOffset>19050</wp:posOffset>
                </wp:positionH>
                <wp:positionV relativeFrom="paragraph">
                  <wp:posOffset>-52705</wp:posOffset>
                </wp:positionV>
                <wp:extent cx="1619250" cy="342900"/>
                <wp:effectExtent l="133350" t="133350" r="114300" b="152400"/>
                <wp:wrapNone/>
                <wp:docPr id="19" name="Pentagon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1: (1,5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0F5D17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9" o:spid="_x0000_s1026" type="#_x0000_t15" style="position:absolute;margin-left:1.5pt;margin-top:-4.15pt;width:127.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1: (1,5</w:t>
                      </w:r>
                      <w:r>
                        <w:rPr>
                          <w:lang w:val="en-US"/>
                        </w:rPr>
                        <w:t xml:space="preserve">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D6E16" w:rsidRDefault="00AD6E16">
      <w:pPr>
        <w:rPr>
          <w:b/>
        </w:rPr>
      </w:pPr>
    </w:p>
    <w:p w:rsidR="003C3CA4" w:rsidRPr="003C3CA4" w:rsidRDefault="003C3CA4">
      <w:r w:rsidRPr="00AD6E16">
        <w:rPr>
          <w:b/>
          <w:color w:val="00B050"/>
        </w:rPr>
        <w:t xml:space="preserve">1. </w:t>
      </w:r>
      <w:r w:rsidRPr="003C3CA4">
        <w:t>Viết phương trình hóa học điều chế nước Gia-ven. Vì sao nước Gia-ven khi mới điều chế có tính tảy màu, còn nước Gia-ven để lâu đặc biệt trong điều kiện bị ánh sáng chiếu vào thì giảm khả năng tảy màu.</w:t>
      </w:r>
    </w:p>
    <w:p w:rsidR="003C3CA4" w:rsidRDefault="003C3CA4">
      <w:r w:rsidRPr="00AD6E16">
        <w:rPr>
          <w:b/>
          <w:color w:val="00B050"/>
        </w:rPr>
        <w:t xml:space="preserve">2. </w:t>
      </w:r>
      <w:r w:rsidR="00BB491E">
        <w:t xml:space="preserve">Hình </w:t>
      </w:r>
      <w:r w:rsidR="00BB491E" w:rsidRPr="00BB491E">
        <w:t>dưới đây</w:t>
      </w:r>
      <w:r w:rsidRPr="003C3CA4">
        <w:t xml:space="preserve"> là bộ dụng cụ dùng để điều chế một số khí trong phòng thí nghiệm. </w:t>
      </w:r>
    </w:p>
    <w:p w:rsidR="00BB491E" w:rsidRDefault="00BB491E" w:rsidP="00BB491E">
      <w:pPr>
        <w:jc w:val="center"/>
      </w:pPr>
      <w:r>
        <w:rPr>
          <w:noProof/>
          <w:lang w:eastAsia="vi-VN"/>
        </w:rPr>
        <w:drawing>
          <wp:inline distT="0" distB="0" distL="0" distR="0" wp14:anchorId="7F51EC50" wp14:editId="04E3AA22">
            <wp:extent cx="2451427" cy="173672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ieu che c2h2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6164" cy="1740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CA4" w:rsidRPr="003C3CA4" w:rsidRDefault="003C3CA4">
      <w:r w:rsidRPr="00AD6E16">
        <w:rPr>
          <w:b/>
          <w:color w:val="00B050"/>
        </w:rPr>
        <w:t xml:space="preserve">a. </w:t>
      </w:r>
      <w:r w:rsidR="00BB491E">
        <w:t>Khí</w:t>
      </w:r>
      <w:r w:rsidRPr="003C3CA4">
        <w:t xml:space="preserve"> nào trong số các khí sau: H</w:t>
      </w:r>
      <w:r w:rsidRPr="003C3CA4">
        <w:rPr>
          <w:vertAlign w:val="subscript"/>
        </w:rPr>
        <w:t>2</w:t>
      </w:r>
      <w:r w:rsidRPr="003C3CA4">
        <w:t>, Cl</w:t>
      </w:r>
      <w:r w:rsidRPr="003C3CA4">
        <w:rPr>
          <w:vertAlign w:val="subscript"/>
        </w:rPr>
        <w:t>2</w:t>
      </w:r>
      <w:r w:rsidRPr="003C3CA4">
        <w:t>, C</w:t>
      </w:r>
      <w:r w:rsidRPr="003C3CA4">
        <w:rPr>
          <w:vertAlign w:val="subscript"/>
        </w:rPr>
        <w:t>2</w:t>
      </w:r>
      <w:r w:rsidRPr="003C3CA4">
        <w:t>H</w:t>
      </w:r>
      <w:r w:rsidRPr="003C3CA4">
        <w:rPr>
          <w:vertAlign w:val="subscript"/>
        </w:rPr>
        <w:t>2</w:t>
      </w:r>
      <w:r w:rsidRPr="003C3CA4">
        <w:t>, CO và HCl có thể được điều chế bằng bộ dụng cụ trên. Giải thích.</w:t>
      </w:r>
    </w:p>
    <w:p w:rsidR="003C3CA4" w:rsidRPr="003C3CA4" w:rsidRDefault="003C3CA4">
      <w:r w:rsidRPr="00AD6E16">
        <w:rPr>
          <w:b/>
          <w:color w:val="00B050"/>
        </w:rPr>
        <w:t xml:space="preserve">b. </w:t>
      </w:r>
      <w:r w:rsidRPr="003C3CA4">
        <w:t>Hãy chọn các chấ</w:t>
      </w:r>
      <w:r w:rsidR="00BB491E">
        <w:t>t (1) và (2)</w:t>
      </w:r>
      <w:r w:rsidRPr="003C3CA4">
        <w:t xml:space="preserve"> tương ứng để điều chế</w:t>
      </w:r>
      <w:r w:rsidR="00BB491E">
        <w:t xml:space="preserve"> các khí</w:t>
      </w:r>
      <w:r w:rsidRPr="003C3CA4">
        <w:t xml:space="preserve"> đã chọn và viết phương trình hóa học tương ứng.</w:t>
      </w:r>
    </w:p>
    <w:p w:rsidR="00AD6E16" w:rsidRDefault="00AD6E16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EC6EAD" wp14:editId="385EE7B2">
                <wp:simplePos x="0" y="0"/>
                <wp:positionH relativeFrom="column">
                  <wp:posOffset>-12700</wp:posOffset>
                </wp:positionH>
                <wp:positionV relativeFrom="paragraph">
                  <wp:posOffset>130810</wp:posOffset>
                </wp:positionV>
                <wp:extent cx="1619250" cy="342900"/>
                <wp:effectExtent l="133350" t="133350" r="114300" b="152400"/>
                <wp:wrapNone/>
                <wp:docPr id="9" name="Pentago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2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EC6EAD" id="Pentagon 9" o:spid="_x0000_s1027" type="#_x0000_t15" style="position:absolute;margin-left:-1pt;margin-top:10.3pt;width:127.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2: (2,0</w:t>
                      </w:r>
                      <w:r>
                        <w:rPr>
                          <w:lang w:val="en-US"/>
                        </w:rPr>
                        <w:t xml:space="preserve">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D6E16" w:rsidRDefault="00AD6E16">
      <w:pPr>
        <w:rPr>
          <w:b/>
        </w:rPr>
      </w:pPr>
    </w:p>
    <w:p w:rsidR="00AD6E16" w:rsidRDefault="00AD6E16">
      <w:pPr>
        <w:rPr>
          <w:b/>
        </w:rPr>
      </w:pPr>
    </w:p>
    <w:p w:rsidR="003C3CA4" w:rsidRPr="003C3CA4" w:rsidRDefault="003C3CA4">
      <w:r w:rsidRPr="00AD6E16">
        <w:rPr>
          <w:b/>
          <w:color w:val="00B050"/>
        </w:rPr>
        <w:t>1.</w:t>
      </w:r>
      <w:r w:rsidRPr="003C3CA4">
        <w:rPr>
          <w:b/>
        </w:rPr>
        <w:t xml:space="preserve"> </w:t>
      </w:r>
      <w:r w:rsidRPr="003C3CA4">
        <w:t>Hãy điều chế từng kim loại riêng biệt từ hỗn hợp sau: Al</w:t>
      </w:r>
      <w:r w:rsidRPr="003C3CA4">
        <w:rPr>
          <w:vertAlign w:val="subscript"/>
        </w:rPr>
        <w:t>2</w:t>
      </w:r>
      <w:r w:rsidRPr="003C3CA4">
        <w:t>O</w:t>
      </w:r>
      <w:r w:rsidRPr="003C3CA4">
        <w:rPr>
          <w:vertAlign w:val="subscript"/>
        </w:rPr>
        <w:t>3</w:t>
      </w:r>
      <w:r w:rsidRPr="003C3CA4">
        <w:t>, CuO.</w:t>
      </w:r>
    </w:p>
    <w:p w:rsidR="00497344" w:rsidRPr="00AD6E16" w:rsidRDefault="003C3CA4">
      <w:r w:rsidRPr="00AD6E16">
        <w:rPr>
          <w:b/>
          <w:color w:val="00B050"/>
        </w:rPr>
        <w:t xml:space="preserve">2. </w:t>
      </w:r>
      <w:r w:rsidRPr="003C3CA4">
        <w:t>Không dùng thêm thuốc thử và hóa chất nào khác, hãy nhận biết bốn dung dịch mất nhãn sau: MgCl</w:t>
      </w:r>
      <w:r w:rsidRPr="003C3CA4">
        <w:rPr>
          <w:vertAlign w:val="subscript"/>
        </w:rPr>
        <w:t>2</w:t>
      </w:r>
      <w:r w:rsidRPr="003C3CA4">
        <w:t>, Ba(OH)</w:t>
      </w:r>
      <w:r w:rsidRPr="003C3CA4">
        <w:rPr>
          <w:vertAlign w:val="subscript"/>
        </w:rPr>
        <w:t>2</w:t>
      </w:r>
      <w:r w:rsidRPr="003C3CA4">
        <w:t>, NaCl, HCl.</w:t>
      </w:r>
    </w:p>
    <w:p w:rsidR="00AD6E16" w:rsidRDefault="00AD6E16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137CF6" wp14:editId="6AADBC63">
                <wp:simplePos x="0" y="0"/>
                <wp:positionH relativeFrom="column">
                  <wp:posOffset>12700</wp:posOffset>
                </wp:positionH>
                <wp:positionV relativeFrom="paragraph">
                  <wp:posOffset>144780</wp:posOffset>
                </wp:positionV>
                <wp:extent cx="1619250" cy="342900"/>
                <wp:effectExtent l="133350" t="133350" r="114300" b="152400"/>
                <wp:wrapNone/>
                <wp:docPr id="10" name="Pentago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3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137CF6" id="Pentagon 10" o:spid="_x0000_s1028" type="#_x0000_t15" style="position:absolute;margin-left:1pt;margin-top:11.4pt;width:127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3: (1,0</w:t>
                      </w:r>
                      <w:r>
                        <w:rPr>
                          <w:lang w:val="en-US"/>
                        </w:rPr>
                        <w:t xml:space="preserve">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D6E16" w:rsidRDefault="00AD6E16">
      <w:pPr>
        <w:rPr>
          <w:b/>
        </w:rPr>
      </w:pPr>
    </w:p>
    <w:p w:rsidR="00AD6E16" w:rsidRPr="00497344" w:rsidRDefault="00AD6E16">
      <w:pPr>
        <w:rPr>
          <w:b/>
        </w:rPr>
      </w:pPr>
    </w:p>
    <w:p w:rsidR="00497344" w:rsidRPr="00497344" w:rsidRDefault="00497344">
      <w:r w:rsidRPr="00AD6E16">
        <w:rPr>
          <w:b/>
          <w:color w:val="00B050"/>
        </w:rPr>
        <w:t>1.</w:t>
      </w:r>
      <w:r w:rsidRPr="00497344">
        <w:rPr>
          <w:b/>
        </w:rPr>
        <w:t xml:space="preserve"> </w:t>
      </w:r>
      <w:r w:rsidRPr="00497344">
        <w:t>Tính độ tan của dung dịch Al</w:t>
      </w:r>
      <w:r w:rsidRPr="00497344">
        <w:rPr>
          <w:vertAlign w:val="subscript"/>
        </w:rPr>
        <w:t>2</w:t>
      </w:r>
      <w:r w:rsidRPr="00497344">
        <w:t>(SO</w:t>
      </w:r>
      <w:r w:rsidRPr="00497344">
        <w:rPr>
          <w:vertAlign w:val="subscript"/>
        </w:rPr>
        <w:t>4</w:t>
      </w:r>
      <w:r w:rsidRPr="00497344">
        <w:t>)</w:t>
      </w:r>
      <w:r w:rsidRPr="00497344">
        <w:rPr>
          <w:vertAlign w:val="subscript"/>
        </w:rPr>
        <w:t>3</w:t>
      </w:r>
      <w:r w:rsidRPr="00497344">
        <w:t xml:space="preserve"> bão hòa ở 10</w:t>
      </w:r>
      <w:r w:rsidRPr="00497344">
        <w:rPr>
          <w:vertAlign w:val="superscript"/>
        </w:rPr>
        <w:t>0</w:t>
      </w:r>
      <w:r w:rsidRPr="00497344">
        <w:t>C có nồng độ 25,1%.</w:t>
      </w:r>
    </w:p>
    <w:p w:rsidR="00497344" w:rsidRPr="00497344" w:rsidRDefault="00497344">
      <w:r w:rsidRPr="00AD6E16">
        <w:rPr>
          <w:b/>
          <w:color w:val="00B050"/>
        </w:rPr>
        <w:t>2.</w:t>
      </w:r>
      <w:r w:rsidRPr="00497344">
        <w:rPr>
          <w:b/>
        </w:rPr>
        <w:t xml:space="preserve"> </w:t>
      </w:r>
      <w:r w:rsidRPr="00497344">
        <w:t>Lấy 1kg dung dịch Al</w:t>
      </w:r>
      <w:r w:rsidRPr="00497344">
        <w:rPr>
          <w:vertAlign w:val="subscript"/>
        </w:rPr>
        <w:t>2</w:t>
      </w:r>
      <w:r w:rsidRPr="00497344">
        <w:t>(SO</w:t>
      </w:r>
      <w:r w:rsidRPr="00497344">
        <w:rPr>
          <w:vertAlign w:val="subscript"/>
        </w:rPr>
        <w:t>4</w:t>
      </w:r>
      <w:r w:rsidRPr="00497344">
        <w:t>)</w:t>
      </w:r>
      <w:r w:rsidRPr="00497344">
        <w:rPr>
          <w:vertAlign w:val="subscript"/>
        </w:rPr>
        <w:t>3</w:t>
      </w:r>
      <w:r w:rsidRPr="00497344">
        <w:t xml:space="preserve"> bão hòa ở trên làm bay hơi 100 gam H</w:t>
      </w:r>
      <w:r w:rsidRPr="00497344">
        <w:rPr>
          <w:vertAlign w:val="subscript"/>
        </w:rPr>
        <w:t>2</w:t>
      </w:r>
      <w:r w:rsidRPr="00497344">
        <w:t>O. Phần dung dịch còn lại đưa về 10</w:t>
      </w:r>
      <w:r w:rsidRPr="00497344">
        <w:rPr>
          <w:vertAlign w:val="superscript"/>
        </w:rPr>
        <w:t>0</w:t>
      </w:r>
      <w:r w:rsidRPr="00497344">
        <w:t>C thấy có a gam Al</w:t>
      </w:r>
      <w:r w:rsidRPr="00497344">
        <w:rPr>
          <w:vertAlign w:val="subscript"/>
        </w:rPr>
        <w:t>2</w:t>
      </w:r>
      <w:r w:rsidRPr="00497344">
        <w:t>(SO</w:t>
      </w:r>
      <w:r w:rsidRPr="00497344">
        <w:rPr>
          <w:vertAlign w:val="subscript"/>
        </w:rPr>
        <w:t>4</w:t>
      </w:r>
      <w:r w:rsidRPr="00497344">
        <w:t>)</w:t>
      </w:r>
      <w:r w:rsidRPr="00497344">
        <w:rPr>
          <w:vertAlign w:val="subscript"/>
        </w:rPr>
        <w:t>3</w:t>
      </w:r>
      <w:r w:rsidRPr="00497344">
        <w:t>.18H</w:t>
      </w:r>
      <w:r w:rsidRPr="00497344">
        <w:rPr>
          <w:vertAlign w:val="subscript"/>
        </w:rPr>
        <w:t>2</w:t>
      </w:r>
      <w:r w:rsidRPr="00497344">
        <w:t>O kết tinh. Tính a.</w:t>
      </w:r>
    </w:p>
    <w:p w:rsidR="00AD6E16" w:rsidRDefault="00AD6E16">
      <w:pPr>
        <w:rPr>
          <w:b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9C61AE" wp14:editId="715C1AE9">
                <wp:simplePos x="0" y="0"/>
                <wp:positionH relativeFrom="column">
                  <wp:posOffset>2540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11" name="Pentagon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4: (1,5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9C61AE" id="Pentagon 11" o:spid="_x0000_s1029" type="#_x0000_t15" style="position:absolute;margin-left:2pt;margin-top:10.85pt;width:127.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4</w:t>
                      </w:r>
                      <w:r>
                        <w:rPr>
                          <w:lang w:val="en-US"/>
                        </w:rPr>
                        <w:t>: (1,5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D6E16" w:rsidRDefault="00AD6E16">
      <w:pPr>
        <w:rPr>
          <w:b/>
        </w:rPr>
      </w:pPr>
    </w:p>
    <w:p w:rsidR="00AD6E16" w:rsidRDefault="00AD6E16">
      <w:pPr>
        <w:rPr>
          <w:b/>
        </w:rPr>
      </w:pPr>
    </w:p>
    <w:p w:rsidR="00497344" w:rsidRDefault="00497344">
      <w:r w:rsidRPr="00AD6E16">
        <w:rPr>
          <w:b/>
          <w:color w:val="00B050"/>
        </w:rPr>
        <w:t>1.</w:t>
      </w:r>
      <w:r w:rsidRPr="00497344">
        <w:rPr>
          <w:b/>
        </w:rPr>
        <w:t xml:space="preserve"> </w:t>
      </w:r>
      <w:r w:rsidRPr="00497344">
        <w:t>Nhỏ rất từ từ dung dịch HCl vào 100 ml dung dịch hỗn hợp gồm NaOH 0,8M và K</w:t>
      </w:r>
      <w:r w:rsidRPr="00497344">
        <w:rPr>
          <w:vertAlign w:val="subscript"/>
        </w:rPr>
        <w:t>2</w:t>
      </w:r>
      <w:r w:rsidRPr="00497344">
        <w:t>CO</w:t>
      </w:r>
      <w:r w:rsidRPr="00497344">
        <w:rPr>
          <w:vertAlign w:val="subscript"/>
        </w:rPr>
        <w:t>3</w:t>
      </w:r>
      <w:r w:rsidRPr="00497344">
        <w:t xml:space="preserve"> 0,7M. Thấy lượng khí CO</w:t>
      </w:r>
      <w:r w:rsidRPr="00497344">
        <w:rPr>
          <w:vertAlign w:val="subscript"/>
        </w:rPr>
        <w:t>2</w:t>
      </w:r>
      <w:r w:rsidRPr="00497344">
        <w:t xml:space="preserve"> thoát ra phụ thuộc vào HCl được biểu diện theo đồ thị dưới đây. </w:t>
      </w:r>
    </w:p>
    <w:p w:rsidR="00497344" w:rsidRDefault="00497344" w:rsidP="00497344">
      <w:pPr>
        <w:jc w:val="center"/>
      </w:pPr>
      <w:r>
        <w:rPr>
          <w:noProof/>
          <w:lang w:eastAsia="vi-VN"/>
        </w:rPr>
        <w:drawing>
          <wp:inline distT="0" distB="0" distL="0" distR="0">
            <wp:extent cx="2018774" cy="927100"/>
            <wp:effectExtent l="57150" t="57150" r="114935" b="1206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P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3021" cy="93364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57785" dist="33020" dir="318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brightRoom" dir="t">
                        <a:rot lat="0" lon="0" rev="600000"/>
                      </a:lightRig>
                    </a:scene3d>
                    <a:sp3d prstMaterial="metal">
                      <a:bevelT w="38100" h="57150" prst="angle"/>
                    </a:sp3d>
                  </pic:spPr>
                </pic:pic>
              </a:graphicData>
            </a:graphic>
          </wp:inline>
        </w:drawing>
      </w:r>
    </w:p>
    <w:p w:rsidR="00497344" w:rsidRPr="003C6355" w:rsidRDefault="00497344">
      <w:pPr>
        <w:rPr>
          <w:lang w:val="en-US"/>
        </w:rPr>
      </w:pPr>
      <w:r>
        <w:rPr>
          <w:lang w:val="en-US"/>
        </w:rPr>
        <w:lastRenderedPageBreak/>
        <w:t>Tính x, y. Xem lượng 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tan trong nước là không đáng kể.</w:t>
      </w:r>
    </w:p>
    <w:p w:rsidR="003C6355" w:rsidRDefault="003C6355">
      <w:pPr>
        <w:rPr>
          <w:szCs w:val="26"/>
          <w:lang w:val="en-US"/>
        </w:rPr>
      </w:pPr>
      <w:r w:rsidRPr="00AD6E16">
        <w:rPr>
          <w:b/>
          <w:color w:val="00B050"/>
          <w:szCs w:val="26"/>
          <w:lang w:val="en-US"/>
        </w:rPr>
        <w:t>2.</w:t>
      </w:r>
      <w:r w:rsidRPr="003C6355">
        <w:rPr>
          <w:b/>
          <w:szCs w:val="26"/>
          <w:lang w:val="en-US"/>
        </w:rPr>
        <w:t xml:space="preserve"> </w:t>
      </w:r>
      <w:r w:rsidRPr="003C6355">
        <w:rPr>
          <w:szCs w:val="26"/>
          <w:lang w:val="en-US"/>
        </w:rPr>
        <w:t>Nung m gam hỗn hợp gồm (Al và Fe</w:t>
      </w:r>
      <w:r w:rsidRPr="003C6355">
        <w:rPr>
          <w:szCs w:val="26"/>
          <w:vertAlign w:val="subscript"/>
          <w:lang w:val="en-US"/>
        </w:rPr>
        <w:t>3</w:t>
      </w:r>
      <w:r w:rsidRPr="003C6355">
        <w:rPr>
          <w:szCs w:val="26"/>
          <w:lang w:val="en-US"/>
        </w:rPr>
        <w:t>O</w:t>
      </w:r>
      <w:r w:rsidRPr="003C6355">
        <w:rPr>
          <w:szCs w:val="26"/>
          <w:vertAlign w:val="subscript"/>
          <w:lang w:val="en-US"/>
        </w:rPr>
        <w:t>4</w:t>
      </w:r>
      <w:r w:rsidRPr="003C6355">
        <w:rPr>
          <w:szCs w:val="26"/>
          <w:lang w:val="en-US"/>
        </w:rPr>
        <w:t>) trong điều kiện không có không khí theo phương trình: Al + Fe</w:t>
      </w:r>
      <w:r w:rsidRPr="003C6355">
        <w:rPr>
          <w:szCs w:val="26"/>
          <w:vertAlign w:val="subscript"/>
          <w:lang w:val="en-US"/>
        </w:rPr>
        <w:t>3</w:t>
      </w:r>
      <w:r w:rsidRPr="003C6355">
        <w:rPr>
          <w:szCs w:val="26"/>
          <w:lang w:val="en-US"/>
        </w:rPr>
        <w:t>O</w:t>
      </w:r>
      <w:r w:rsidRPr="003C6355">
        <w:rPr>
          <w:szCs w:val="26"/>
          <w:vertAlign w:val="subscript"/>
          <w:lang w:val="en-US"/>
        </w:rPr>
        <w:t>4</w:t>
      </w:r>
      <w:r w:rsidRPr="003C6355">
        <w:rPr>
          <w:szCs w:val="26"/>
          <w:lang w:val="en-US"/>
        </w:rPr>
        <w:t xml:space="preserve"> </w:t>
      </w:r>
      <w:r w:rsidRPr="003C6355">
        <w:rPr>
          <w:position w:val="-12"/>
          <w:szCs w:val="26"/>
          <w:lang w:val="en-US"/>
        </w:rPr>
        <w:object w:dxaOrig="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22pt" o:ole="">
            <v:imagedata r:id="rId8" o:title=""/>
          </v:shape>
          <o:OLEObject Type="Embed" ProgID="Equation.DSMT4" ShapeID="_x0000_i1025" DrawAspect="Content" ObjectID="_1621328939" r:id="rId9"/>
        </w:object>
      </w:r>
      <w:r w:rsidRPr="003C6355">
        <w:rPr>
          <w:szCs w:val="26"/>
          <w:lang w:val="en-US"/>
        </w:rPr>
        <w:t>Al</w:t>
      </w:r>
      <w:r w:rsidRPr="003C6355">
        <w:rPr>
          <w:szCs w:val="26"/>
          <w:vertAlign w:val="subscript"/>
          <w:lang w:val="en-US"/>
        </w:rPr>
        <w:t>2</w:t>
      </w:r>
      <w:r w:rsidRPr="003C6355">
        <w:rPr>
          <w:szCs w:val="26"/>
          <w:lang w:val="en-US"/>
        </w:rPr>
        <w:t>O</w:t>
      </w:r>
      <w:r w:rsidRPr="003C6355">
        <w:rPr>
          <w:szCs w:val="26"/>
          <w:vertAlign w:val="subscript"/>
          <w:lang w:val="en-US"/>
        </w:rPr>
        <w:t>3</w:t>
      </w:r>
      <w:r w:rsidRPr="003C6355">
        <w:rPr>
          <w:szCs w:val="26"/>
          <w:lang w:val="en-US"/>
        </w:rPr>
        <w:t xml:space="preserve"> + Fe, thu được hỗn hợp rắn</w:t>
      </w:r>
      <w:r>
        <w:rPr>
          <w:szCs w:val="26"/>
          <w:lang w:val="en-US"/>
        </w:rPr>
        <w:t xml:space="preserve"> X. Nghiền nhỏ, trộn đều X rồi chia thành hai phần:</w:t>
      </w:r>
    </w:p>
    <w:p w:rsidR="003C6355" w:rsidRDefault="003C6355">
      <w:pPr>
        <w:rPr>
          <w:szCs w:val="26"/>
          <w:lang w:val="en-US"/>
        </w:rPr>
      </w:pPr>
      <w:r>
        <w:rPr>
          <w:szCs w:val="26"/>
          <w:lang w:val="en-US"/>
        </w:rPr>
        <w:t>- Phần 1: cho tác dụng với dung dịch NaOH đặc dư, thu được 1,344 lít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và còn lại rắn Y. Cho Y tác dụng với HCl dư thu được 3,2256 lít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.</w:t>
      </w:r>
    </w:p>
    <w:p w:rsidR="003C6355" w:rsidRDefault="003C6355">
      <w:pPr>
        <w:rPr>
          <w:szCs w:val="26"/>
          <w:lang w:val="en-US"/>
        </w:rPr>
      </w:pPr>
      <w:r>
        <w:rPr>
          <w:szCs w:val="26"/>
          <w:lang w:val="en-US"/>
        </w:rPr>
        <w:t>- Phần 2: cho tác dụng với dung dịch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SO</w:t>
      </w:r>
      <w:r>
        <w:rPr>
          <w:szCs w:val="26"/>
          <w:vertAlign w:val="subscript"/>
          <w:lang w:val="en-US"/>
        </w:rPr>
        <w:t>4</w:t>
      </w:r>
      <w:r>
        <w:rPr>
          <w:szCs w:val="26"/>
          <w:lang w:val="en-US"/>
        </w:rPr>
        <w:t xml:space="preserve"> loãng dư thu được 6,8544 lít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.</w:t>
      </w:r>
    </w:p>
    <w:p w:rsidR="003C6355" w:rsidRDefault="003C6355">
      <w:pPr>
        <w:rPr>
          <w:szCs w:val="26"/>
          <w:lang w:val="en-US"/>
        </w:rPr>
      </w:pPr>
      <w:r>
        <w:rPr>
          <w:szCs w:val="26"/>
          <w:lang w:val="en-US"/>
        </w:rPr>
        <w:t xml:space="preserve">Tính m. Biết các phản ứng xảy ra hoàn toàn, các khí đo ở đktc. </w:t>
      </w:r>
    </w:p>
    <w:p w:rsidR="00AD6E16" w:rsidRDefault="00AD6E16">
      <w:pPr>
        <w:rPr>
          <w:b/>
          <w:szCs w:val="26"/>
          <w:lang w:val="en-US"/>
        </w:rPr>
      </w:pPr>
    </w:p>
    <w:p w:rsidR="00AD6E16" w:rsidRDefault="00AD6E16">
      <w:pPr>
        <w:rPr>
          <w:b/>
          <w:szCs w:val="26"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5B85A1D" wp14:editId="7C65D277">
                <wp:simplePos x="0" y="0"/>
                <wp:positionH relativeFrom="column">
                  <wp:posOffset>-6350</wp:posOffset>
                </wp:positionH>
                <wp:positionV relativeFrom="paragraph">
                  <wp:posOffset>-255270</wp:posOffset>
                </wp:positionV>
                <wp:extent cx="1619250" cy="342900"/>
                <wp:effectExtent l="133350" t="133350" r="114300" b="152400"/>
                <wp:wrapNone/>
                <wp:docPr id="12" name="Pentago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5: (1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B85A1D" id="Pentagon 12" o:spid="_x0000_s1030" type="#_x0000_t15" style="position:absolute;margin-left:-.5pt;margin-top:-20.1pt;width:127.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5: (1,0</w:t>
                      </w:r>
                      <w:r>
                        <w:rPr>
                          <w:lang w:val="en-US"/>
                        </w:rPr>
                        <w:t xml:space="preserve">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ED6E1D" w:rsidRDefault="00ED6E1D">
      <w:pPr>
        <w:rPr>
          <w:szCs w:val="26"/>
          <w:lang w:val="en-US"/>
        </w:rPr>
      </w:pPr>
      <w:r>
        <w:rPr>
          <w:szCs w:val="26"/>
          <w:lang w:val="en-US"/>
        </w:rPr>
        <w:t>Hỗn hợp khí A gồm C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và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có tỉ khối so với khí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là 5,5. Dẫn 8,96 lít (đktc) hỗn hợp A vào bình kín chứa xúc tác Ni rồi nung nóng. Sau một thời gian thu được hỗn hợp khí B gồm C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6</w:t>
      </w:r>
      <w:r>
        <w:rPr>
          <w:szCs w:val="26"/>
          <w:lang w:val="en-US"/>
        </w:rPr>
        <w:t>, C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4</w:t>
      </w:r>
      <w:r w:rsidR="00DF40AB">
        <w:rPr>
          <w:szCs w:val="26"/>
          <w:lang w:val="en-US"/>
        </w:rPr>
        <w:t>, C</w:t>
      </w:r>
      <w:r w:rsidR="00DF40AB">
        <w:rPr>
          <w:szCs w:val="26"/>
          <w:vertAlign w:val="subscript"/>
          <w:lang w:val="en-US"/>
        </w:rPr>
        <w:t>2</w:t>
      </w:r>
      <w:r w:rsidR="00DF40AB">
        <w:rPr>
          <w:szCs w:val="26"/>
          <w:lang w:val="en-US"/>
        </w:rPr>
        <w:t>H</w:t>
      </w:r>
      <w:r w:rsidR="00DF40AB"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</w:t>
      </w:r>
      <w:bookmarkStart w:id="0" w:name="_GoBack"/>
      <w:bookmarkEnd w:id="0"/>
      <w:r>
        <w:rPr>
          <w:szCs w:val="26"/>
          <w:lang w:val="en-US"/>
        </w:rPr>
        <w:t>và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. Dẫn toàn bộ khí B vào dung dịch nước brom dư, thấy khối lượng bình brom tăng m gam và thoát ra hỗn hợp khí D. Đốt cháy hoàn toàn D thu được sản phẩm cháy gồm 4,4 gam CO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 xml:space="preserve"> và 4,32 gam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O.</w:t>
      </w:r>
      <w:r w:rsidR="00DF40AB">
        <w:rPr>
          <w:szCs w:val="26"/>
          <w:lang w:val="en-US"/>
        </w:rPr>
        <w:t xml:space="preserve"> Tính m.</w:t>
      </w:r>
    </w:p>
    <w:p w:rsidR="00ED6E1D" w:rsidRDefault="00AD6E16">
      <w:pPr>
        <w:rPr>
          <w:b/>
          <w:szCs w:val="26"/>
          <w:lang w:val="en-US"/>
        </w:rPr>
      </w:pPr>
      <w:r>
        <w:rPr>
          <w:rFonts w:cs="Times New Roman"/>
          <w:noProof/>
          <w:sz w:val="24"/>
          <w:szCs w:val="24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C9DE5C" wp14:editId="396476F8">
                <wp:simplePos x="0" y="0"/>
                <wp:positionH relativeFrom="column">
                  <wp:posOffset>-6350</wp:posOffset>
                </wp:positionH>
                <wp:positionV relativeFrom="paragraph">
                  <wp:posOffset>137795</wp:posOffset>
                </wp:positionV>
                <wp:extent cx="1619250" cy="342900"/>
                <wp:effectExtent l="133350" t="133350" r="114300" b="152400"/>
                <wp:wrapNone/>
                <wp:docPr id="13" name="Pentagon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342900"/>
                        </a:xfrm>
                        <a:prstGeom prst="homePlate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>
                          <a:outerShdw blurRad="107950" dist="12700" dir="5400000" algn="ctr">
                            <a:srgbClr val="000000"/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soft" dir="t">
                            <a:rot lat="0" lon="0" rev="0"/>
                          </a:lightRig>
                        </a:scene3d>
                        <a:sp3d contourW="44450" prstMaterial="matte">
                          <a:bevelT w="63500" h="63500" prst="artDeco"/>
                          <a:contourClr>
                            <a:srgbClr val="FFFFFF"/>
                          </a:contourClr>
                        </a:sp3d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6E16" w:rsidRDefault="00AD6E16" w:rsidP="00AD6E16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Câu 6: (2,0 điể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C9DE5C" id="Pentagon 13" o:spid="_x0000_s1031" type="#_x0000_t15" style="position:absolute;margin-left:-.5pt;margin-top:10.85pt;width:127.5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" adj="19313" fillcolor="#00b050" stroked="f" strokeweight=".5pt">
                <v:shadow on="t" color="black" offset="0,1pt"/>
                <v:textbox>
                  <w:txbxContent>
                    <w:p w:rsidR="00AD6E16" w:rsidRDefault="00AD6E16" w:rsidP="00AD6E16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âu 6: (2,0</w:t>
                      </w:r>
                      <w:r>
                        <w:rPr>
                          <w:lang w:val="en-US"/>
                        </w:rPr>
                        <w:t xml:space="preserve"> điểm)</w:t>
                      </w:r>
                    </w:p>
                  </w:txbxContent>
                </v:textbox>
              </v:shape>
            </w:pict>
          </mc:Fallback>
        </mc:AlternateContent>
      </w:r>
    </w:p>
    <w:p w:rsidR="00AD6E16" w:rsidRDefault="00AD6E16">
      <w:pPr>
        <w:rPr>
          <w:b/>
          <w:szCs w:val="26"/>
          <w:lang w:val="en-US"/>
        </w:rPr>
      </w:pPr>
    </w:p>
    <w:p w:rsidR="00AD6E16" w:rsidRDefault="00AD6E16">
      <w:pPr>
        <w:rPr>
          <w:b/>
          <w:szCs w:val="26"/>
          <w:lang w:val="en-US"/>
        </w:rPr>
      </w:pPr>
    </w:p>
    <w:p w:rsidR="00741BC7" w:rsidRDefault="00ED6E1D" w:rsidP="00E25FF0">
      <w:pPr>
        <w:rPr>
          <w:szCs w:val="26"/>
          <w:lang w:val="en-US"/>
        </w:rPr>
      </w:pPr>
      <w:r w:rsidRPr="00AD6E16">
        <w:rPr>
          <w:b/>
          <w:color w:val="00B050"/>
          <w:szCs w:val="26"/>
          <w:lang w:val="en-US"/>
        </w:rPr>
        <w:t>1.</w:t>
      </w:r>
      <w:r>
        <w:rPr>
          <w:b/>
          <w:szCs w:val="26"/>
          <w:lang w:val="en-US"/>
        </w:rPr>
        <w:t xml:space="preserve"> </w:t>
      </w:r>
      <w:r>
        <w:rPr>
          <w:szCs w:val="26"/>
          <w:lang w:val="en-US"/>
        </w:rPr>
        <w:t>Cho các dung dịch hoặc các chất lỏng riêng biệt: dung dịch saccarozo, axit axetic, rượu etylic, dung dịch glucozo, dầu ăn. Các chất này đựng trong các ống nghiệm kí hiệu là X, Y, Z, P, Q không theo thứ tự. Thực hiện một số thí nghiệm, kết quả thu được ở bảng dưới đây:</w:t>
      </w:r>
    </w:p>
    <w:p w:rsidR="00AD6E16" w:rsidRDefault="00AD6E16" w:rsidP="00E25FF0">
      <w:pPr>
        <w:rPr>
          <w:szCs w:val="26"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49"/>
        <w:gridCol w:w="3245"/>
        <w:gridCol w:w="3246"/>
      </w:tblGrid>
      <w:tr w:rsidR="00741BC7" w:rsidRPr="00741BC7" w:rsidTr="00AD6E16">
        <w:trPr>
          <w:jc w:val="center"/>
        </w:trPr>
        <w:tc>
          <w:tcPr>
            <w:tcW w:w="1549" w:type="dxa"/>
            <w:shd w:val="clear" w:color="auto" w:fill="C00000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Chất</w:t>
            </w:r>
          </w:p>
        </w:tc>
        <w:tc>
          <w:tcPr>
            <w:tcW w:w="3245" w:type="dxa"/>
            <w:shd w:val="clear" w:color="auto" w:fill="00B050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Thuốc thử</w:t>
            </w:r>
          </w:p>
        </w:tc>
        <w:tc>
          <w:tcPr>
            <w:tcW w:w="3246" w:type="dxa"/>
            <w:shd w:val="clear" w:color="auto" w:fill="FFD966" w:themeFill="accent4" w:themeFillTint="99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Hiện tượng</w:t>
            </w:r>
          </w:p>
        </w:tc>
      </w:tr>
      <w:tr w:rsidR="00741BC7" w:rsidRPr="00741BC7" w:rsidTr="00AD6E16">
        <w:trPr>
          <w:jc w:val="center"/>
        </w:trPr>
        <w:tc>
          <w:tcPr>
            <w:tcW w:w="1549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3245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Dung dịch NaHCO</w:t>
            </w:r>
            <w:r w:rsidRPr="00741BC7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3246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ó sủi bọt khí</w:t>
            </w:r>
          </w:p>
        </w:tc>
      </w:tr>
      <w:tr w:rsidR="00741BC7" w:rsidRPr="00741BC7" w:rsidTr="00AD6E16">
        <w:trPr>
          <w:jc w:val="center"/>
        </w:trPr>
        <w:tc>
          <w:tcPr>
            <w:tcW w:w="1549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3245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Dung dịch AgNO</w:t>
            </w:r>
            <w:r>
              <w:rPr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sz w:val="24"/>
                <w:szCs w:val="24"/>
                <w:lang w:val="en-US"/>
              </w:rPr>
              <w:t>/NH</w:t>
            </w:r>
            <w:r>
              <w:rPr>
                <w:sz w:val="24"/>
                <w:szCs w:val="24"/>
                <w:vertAlign w:val="subscript"/>
                <w:lang w:val="en-US"/>
              </w:rPr>
              <w:t xml:space="preserve">3 </w:t>
            </w:r>
            <w:r>
              <w:rPr>
                <w:sz w:val="24"/>
                <w:szCs w:val="24"/>
                <w:lang w:val="en-US"/>
              </w:rPr>
              <w:t>dư</w:t>
            </w:r>
          </w:p>
        </w:tc>
        <w:tc>
          <w:tcPr>
            <w:tcW w:w="3246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ó kết tủa Ag</w:t>
            </w:r>
          </w:p>
        </w:tc>
      </w:tr>
      <w:tr w:rsidR="00741BC7" w:rsidRPr="00741BC7" w:rsidTr="00AD6E16">
        <w:trPr>
          <w:jc w:val="center"/>
        </w:trPr>
        <w:tc>
          <w:tcPr>
            <w:tcW w:w="1549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Z</w:t>
            </w:r>
          </w:p>
        </w:tc>
        <w:tc>
          <w:tcPr>
            <w:tcW w:w="3245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Đun nóng với H</w:t>
            </w:r>
            <w:r>
              <w:rPr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SO</w:t>
            </w:r>
            <w:r>
              <w:rPr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sz w:val="24"/>
                <w:szCs w:val="24"/>
                <w:lang w:val="en-US"/>
              </w:rPr>
              <w:t xml:space="preserve"> loãng, trung hòa bằng dung dịch AgNO</w:t>
            </w:r>
            <w:r>
              <w:rPr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sz w:val="24"/>
                <w:szCs w:val="24"/>
                <w:lang w:val="en-US"/>
              </w:rPr>
              <w:t xml:space="preserve"> trong NH</w:t>
            </w:r>
            <w:r>
              <w:rPr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sz w:val="24"/>
                <w:szCs w:val="24"/>
                <w:lang w:val="en-US"/>
              </w:rPr>
              <w:t xml:space="preserve"> dư</w:t>
            </w:r>
          </w:p>
        </w:tc>
        <w:tc>
          <w:tcPr>
            <w:tcW w:w="3246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Có kết tủa Ag</w:t>
            </w:r>
          </w:p>
        </w:tc>
      </w:tr>
      <w:tr w:rsidR="00741BC7" w:rsidRPr="00741BC7" w:rsidTr="00AD6E16">
        <w:trPr>
          <w:jc w:val="center"/>
        </w:trPr>
        <w:tc>
          <w:tcPr>
            <w:tcW w:w="1549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P</w:t>
            </w:r>
          </w:p>
        </w:tc>
        <w:tc>
          <w:tcPr>
            <w:tcW w:w="3245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ước cất</w:t>
            </w:r>
          </w:p>
        </w:tc>
        <w:tc>
          <w:tcPr>
            <w:tcW w:w="3246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ạo hai lớp chất lỏng không trộn lẫn</w:t>
            </w:r>
          </w:p>
        </w:tc>
      </w:tr>
      <w:tr w:rsidR="00741BC7" w:rsidRPr="00741BC7" w:rsidTr="00AD6E16">
        <w:trPr>
          <w:jc w:val="center"/>
        </w:trPr>
        <w:tc>
          <w:tcPr>
            <w:tcW w:w="1549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 w:rsidRPr="00741BC7">
              <w:rPr>
                <w:sz w:val="24"/>
                <w:szCs w:val="24"/>
                <w:lang w:val="en-US"/>
              </w:rPr>
              <w:t>X, Y, Z, Q</w:t>
            </w:r>
          </w:p>
        </w:tc>
        <w:tc>
          <w:tcPr>
            <w:tcW w:w="3245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Nước cất</w:t>
            </w:r>
          </w:p>
        </w:tc>
        <w:tc>
          <w:tcPr>
            <w:tcW w:w="3246" w:type="dxa"/>
            <w:vAlign w:val="center"/>
          </w:tcPr>
          <w:p w:rsidR="00741BC7" w:rsidRPr="00741BC7" w:rsidRDefault="00741BC7" w:rsidP="00741BC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Tạo dung dịch đồng nhất không màu</w:t>
            </w:r>
          </w:p>
        </w:tc>
      </w:tr>
    </w:tbl>
    <w:p w:rsidR="00741BC7" w:rsidRDefault="00741BC7" w:rsidP="00741BC7">
      <w:pPr>
        <w:jc w:val="center"/>
        <w:rPr>
          <w:szCs w:val="26"/>
          <w:lang w:val="en-US"/>
        </w:rPr>
      </w:pPr>
    </w:p>
    <w:p w:rsidR="003C3CA4" w:rsidRPr="00E25FF0" w:rsidRDefault="00ED6E1D">
      <w:pPr>
        <w:rPr>
          <w:szCs w:val="26"/>
          <w:lang w:val="en-US"/>
        </w:rPr>
      </w:pPr>
      <w:r>
        <w:rPr>
          <w:szCs w:val="26"/>
          <w:lang w:val="en-US"/>
        </w:rPr>
        <w:t>Xác định X, Y, Z, P, Q là các chất hoặc dung dịch nào. Viết các phương trình phản ứng xảy ra.</w:t>
      </w:r>
    </w:p>
    <w:p w:rsidR="00E25FF0" w:rsidRPr="00E25FF0" w:rsidRDefault="00E25FF0">
      <w:pPr>
        <w:rPr>
          <w:szCs w:val="26"/>
        </w:rPr>
      </w:pPr>
      <w:r w:rsidRPr="00AD6E16">
        <w:rPr>
          <w:b/>
          <w:color w:val="00B050"/>
          <w:szCs w:val="26"/>
        </w:rPr>
        <w:t xml:space="preserve">2. </w:t>
      </w:r>
      <w:r w:rsidRPr="00E25FF0">
        <w:rPr>
          <w:szCs w:val="26"/>
        </w:rPr>
        <w:t>Hỗn hợp A gồm rượu etylic và một axit hữu cơ B (có dạng C</w:t>
      </w:r>
      <w:r w:rsidRPr="00E25FF0">
        <w:rPr>
          <w:szCs w:val="26"/>
          <w:vertAlign w:val="subscript"/>
        </w:rPr>
        <w:t>n</w:t>
      </w:r>
      <w:r w:rsidRPr="00E25FF0">
        <w:rPr>
          <w:szCs w:val="26"/>
        </w:rPr>
        <w:t>H</w:t>
      </w:r>
      <w:r w:rsidRPr="00E25FF0">
        <w:rPr>
          <w:szCs w:val="26"/>
          <w:vertAlign w:val="subscript"/>
        </w:rPr>
        <w:t>2n+1</w:t>
      </w:r>
      <w:r w:rsidRPr="00E25FF0">
        <w:rPr>
          <w:szCs w:val="26"/>
        </w:rPr>
        <w:t>COOH). Chia hỗn hợp A làm ba phần bằng nhau:</w:t>
      </w:r>
    </w:p>
    <w:p w:rsidR="00E25FF0" w:rsidRPr="00E25FF0" w:rsidRDefault="00E25FF0">
      <w:pPr>
        <w:rPr>
          <w:szCs w:val="26"/>
        </w:rPr>
      </w:pPr>
      <w:r w:rsidRPr="00E25FF0">
        <w:rPr>
          <w:szCs w:val="26"/>
        </w:rPr>
        <w:t>- Phần 1: cho tác dụng hết với Na thì thu được 3,024 lít H</w:t>
      </w:r>
      <w:r w:rsidRPr="00E25FF0">
        <w:rPr>
          <w:szCs w:val="26"/>
          <w:vertAlign w:val="subscript"/>
        </w:rPr>
        <w:t>2</w:t>
      </w:r>
      <w:r w:rsidRPr="00E25FF0">
        <w:rPr>
          <w:szCs w:val="26"/>
        </w:rPr>
        <w:t xml:space="preserve"> (đktc).</w:t>
      </w:r>
    </w:p>
    <w:p w:rsidR="00E25FF0" w:rsidRPr="00E25FF0" w:rsidRDefault="00E25FF0">
      <w:pPr>
        <w:rPr>
          <w:szCs w:val="26"/>
        </w:rPr>
      </w:pPr>
      <w:r w:rsidRPr="00E25FF0">
        <w:rPr>
          <w:szCs w:val="26"/>
        </w:rPr>
        <w:t>- Phần 2: đem đốt cháy hoàn toàn, sau đó dẫn toàn bộ sản phẩm cháy lần lượt qua bình 1 đựng H</w:t>
      </w:r>
      <w:r w:rsidRPr="00E25FF0">
        <w:rPr>
          <w:szCs w:val="26"/>
          <w:vertAlign w:val="subscript"/>
        </w:rPr>
        <w:t>2</w:t>
      </w:r>
      <w:r w:rsidRPr="00E25FF0">
        <w:rPr>
          <w:szCs w:val="26"/>
        </w:rPr>
        <w:t>SO</w:t>
      </w:r>
      <w:r w:rsidRPr="00E25FF0">
        <w:rPr>
          <w:szCs w:val="26"/>
          <w:vertAlign w:val="subscript"/>
        </w:rPr>
        <w:t>4</w:t>
      </w:r>
      <w:r w:rsidRPr="00E25FF0">
        <w:rPr>
          <w:szCs w:val="26"/>
        </w:rPr>
        <w:t xml:space="preserve"> đặc rồi đến bình 2 đựng dung dịch Ba(OH)</w:t>
      </w:r>
      <w:r w:rsidRPr="00E25FF0">
        <w:rPr>
          <w:szCs w:val="26"/>
          <w:vertAlign w:val="subscript"/>
        </w:rPr>
        <w:t>2</w:t>
      </w:r>
      <w:r w:rsidRPr="00E25FF0">
        <w:rPr>
          <w:szCs w:val="26"/>
        </w:rPr>
        <w:t xml:space="preserve"> dư, thấy khối lượng bình 1 tăng thêm 12,42 gam và ở bình 2 xuất hiện 106,38 gam kết tủa.</w:t>
      </w:r>
    </w:p>
    <w:p w:rsidR="00E25FF0" w:rsidRPr="00E25FF0" w:rsidRDefault="00E25FF0">
      <w:pPr>
        <w:rPr>
          <w:szCs w:val="26"/>
        </w:rPr>
      </w:pPr>
      <w:r w:rsidRPr="00E25FF0">
        <w:rPr>
          <w:szCs w:val="26"/>
        </w:rPr>
        <w:lastRenderedPageBreak/>
        <w:t>- Phần 3: thực hiện este hóa trong điều kiện thích hợp thu được m gam este. Biết hiệu suất phản ứng este hóa đạt 80%.</w:t>
      </w:r>
    </w:p>
    <w:p w:rsidR="00E25FF0" w:rsidRPr="00E25FF0" w:rsidRDefault="00E25FF0">
      <w:pPr>
        <w:rPr>
          <w:szCs w:val="26"/>
        </w:rPr>
      </w:pPr>
      <w:r w:rsidRPr="00AD6E16">
        <w:rPr>
          <w:b/>
          <w:color w:val="00B050"/>
          <w:szCs w:val="26"/>
        </w:rPr>
        <w:t xml:space="preserve">a. </w:t>
      </w:r>
      <w:r w:rsidRPr="00E25FF0">
        <w:rPr>
          <w:szCs w:val="26"/>
        </w:rPr>
        <w:t>Xác định công thức của axit hữu cơ B.</w:t>
      </w:r>
    </w:p>
    <w:p w:rsidR="00E25FF0" w:rsidRPr="00E25FF0" w:rsidRDefault="00E25FF0">
      <w:pPr>
        <w:rPr>
          <w:szCs w:val="26"/>
        </w:rPr>
      </w:pPr>
      <w:r w:rsidRPr="00AD6E16">
        <w:rPr>
          <w:b/>
          <w:color w:val="00B050"/>
          <w:szCs w:val="26"/>
        </w:rPr>
        <w:t xml:space="preserve">b. </w:t>
      </w:r>
      <w:r w:rsidRPr="00E25FF0">
        <w:rPr>
          <w:szCs w:val="26"/>
        </w:rPr>
        <w:t>Tính m. Biết phương trình phản ứng este hóa:</w:t>
      </w:r>
    </w:p>
    <w:p w:rsidR="00E25FF0" w:rsidRPr="00E25FF0" w:rsidRDefault="00E25FF0">
      <w:pPr>
        <w:rPr>
          <w:szCs w:val="26"/>
          <w:lang w:val="en-US"/>
        </w:rPr>
      </w:pPr>
      <w:r>
        <w:rPr>
          <w:szCs w:val="26"/>
        </w:rPr>
        <w:tab/>
      </w:r>
      <w:r>
        <w:rPr>
          <w:szCs w:val="26"/>
          <w:lang w:val="en-US"/>
        </w:rPr>
        <w:t>C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5</w:t>
      </w:r>
      <w:r>
        <w:rPr>
          <w:szCs w:val="26"/>
          <w:lang w:val="en-US"/>
        </w:rPr>
        <w:t>OH + C</w:t>
      </w:r>
      <w:r>
        <w:rPr>
          <w:szCs w:val="26"/>
          <w:vertAlign w:val="subscript"/>
          <w:lang w:val="en-US"/>
        </w:rPr>
        <w:t>n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2n+1</w:t>
      </w:r>
      <w:r>
        <w:rPr>
          <w:szCs w:val="26"/>
          <w:lang w:val="en-US"/>
        </w:rPr>
        <w:t xml:space="preserve">COOH </w:t>
      </w:r>
      <w:r w:rsidRPr="00E25FF0">
        <w:rPr>
          <w:position w:val="-12"/>
          <w:szCs w:val="26"/>
          <w:lang w:val="en-US"/>
        </w:rPr>
        <w:object w:dxaOrig="980" w:dyaOrig="400">
          <v:shape id="_x0000_i1026" type="#_x0000_t75" style="width:49pt;height:20pt" o:ole="">
            <v:imagedata r:id="rId10" o:title=""/>
          </v:shape>
          <o:OLEObject Type="Embed" ProgID="Equation.DSMT4" ShapeID="_x0000_i1026" DrawAspect="Content" ObjectID="_1621328940" r:id="rId11"/>
        </w:object>
      </w:r>
      <w:r>
        <w:rPr>
          <w:szCs w:val="26"/>
          <w:lang w:val="en-US"/>
        </w:rPr>
        <w:t>C</w:t>
      </w:r>
      <w:r>
        <w:rPr>
          <w:szCs w:val="26"/>
          <w:vertAlign w:val="subscript"/>
          <w:lang w:val="en-US"/>
        </w:rPr>
        <w:t>n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2n+1</w:t>
      </w:r>
      <w:r>
        <w:rPr>
          <w:szCs w:val="26"/>
          <w:lang w:val="en-US"/>
        </w:rPr>
        <w:t>COOC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H</w:t>
      </w:r>
      <w:r>
        <w:rPr>
          <w:szCs w:val="26"/>
          <w:vertAlign w:val="subscript"/>
          <w:lang w:val="en-US"/>
        </w:rPr>
        <w:t>5</w:t>
      </w:r>
      <w:r>
        <w:rPr>
          <w:szCs w:val="26"/>
          <w:lang w:val="en-US"/>
        </w:rPr>
        <w:t xml:space="preserve"> + H</w:t>
      </w:r>
      <w:r>
        <w:rPr>
          <w:szCs w:val="26"/>
          <w:vertAlign w:val="subscript"/>
          <w:lang w:val="en-US"/>
        </w:rPr>
        <w:t>2</w:t>
      </w:r>
      <w:r>
        <w:rPr>
          <w:szCs w:val="26"/>
          <w:lang w:val="en-US"/>
        </w:rPr>
        <w:t>O</w:t>
      </w:r>
    </w:p>
    <w:sectPr w:rsidR="00E25FF0" w:rsidRPr="00E25FF0" w:rsidSect="00AD6E16">
      <w:headerReference w:type="default" r:id="rId12"/>
      <w:footerReference w:type="default" r:id="rId13"/>
      <w:pgSz w:w="11906" w:h="16838"/>
      <w:pgMar w:top="1440" w:right="1080" w:bottom="1440" w:left="1080" w:header="708" w:footer="708" w:gutter="0"/>
      <w:pgBorders w:offsetFrom="page">
        <w:top w:val="double" w:sz="6" w:space="24" w:color="00B050"/>
        <w:left w:val="double" w:sz="6" w:space="24" w:color="00B050"/>
        <w:bottom w:val="double" w:sz="6" w:space="24" w:color="00B050"/>
        <w:right w:val="double" w:sz="6" w:space="24" w:color="00B05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2218" w:rsidRDefault="007F2218" w:rsidP="00AD6E16">
      <w:r>
        <w:separator/>
      </w:r>
    </w:p>
  </w:endnote>
  <w:endnote w:type="continuationSeparator" w:id="0">
    <w:p w:rsidR="007F2218" w:rsidRDefault="007F2218" w:rsidP="00AD6E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6E16" w:rsidRDefault="00AD6E16" w:rsidP="00AD6E16"/>
  <w:tbl>
    <w:tblPr>
      <w:tblW w:w="5000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9259"/>
      <w:gridCol w:w="487"/>
    </w:tblGrid>
    <w:tr w:rsidR="00AD6E16" w:rsidRPr="00AD6E16" w:rsidTr="00AD6E16">
      <w:trPr>
        <w:jc w:val="right"/>
      </w:trPr>
      <w:tc>
        <w:tcPr>
          <w:tcW w:w="4795" w:type="dxa"/>
          <w:vAlign w:val="center"/>
        </w:tcPr>
        <w:sdt>
          <w:sdtPr>
            <w:rPr>
              <w:caps/>
              <w:color w:val="00B050"/>
            </w:rPr>
            <w:alias w:val="Author"/>
            <w:tag w:val=""/>
            <w:id w:val="-1827274566"/>
            <w:placeholder>
              <w:docPart w:val="43491103E36A444A991E2D12FD5BDDAB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AD6E16" w:rsidRPr="00AD6E16" w:rsidRDefault="00AD6E16" w:rsidP="00AD6E16">
              <w:pPr>
                <w:pStyle w:val="Header"/>
                <w:jc w:val="right"/>
                <w:rPr>
                  <w:caps/>
                  <w:color w:val="00B050"/>
                </w:rPr>
              </w:pPr>
              <w:r w:rsidRPr="00AD6E16">
                <w:rPr>
                  <w:caps/>
                  <w:color w:val="00B050"/>
                </w:rPr>
                <w:t>[thầy đỗ kiên – gv luyện thi 10 chuyên hà nội]</w:t>
              </w:r>
            </w:p>
          </w:sdtContent>
        </w:sdt>
      </w:tc>
      <w:tc>
        <w:tcPr>
          <w:tcW w:w="250" w:type="pct"/>
          <w:shd w:val="clear" w:color="auto" w:fill="00B050"/>
          <w:vAlign w:val="center"/>
        </w:tcPr>
        <w:p w:rsidR="00AD6E16" w:rsidRPr="00AD6E16" w:rsidRDefault="00AD6E16" w:rsidP="00AD6E16">
          <w:pPr>
            <w:pStyle w:val="Footer"/>
            <w:jc w:val="center"/>
            <w:rPr>
              <w:color w:val="00B050"/>
            </w:rPr>
          </w:pPr>
          <w:r w:rsidRPr="00AD6E16">
            <w:rPr>
              <w:color w:val="FFFFFF" w:themeColor="background1"/>
            </w:rPr>
            <w:fldChar w:fldCharType="begin"/>
          </w:r>
          <w:r w:rsidRPr="00AD6E16">
            <w:rPr>
              <w:color w:val="FFFFFF" w:themeColor="background1"/>
            </w:rPr>
            <w:instrText xml:space="preserve"> PAGE   \* MERGEFORMAT </w:instrText>
          </w:r>
          <w:r w:rsidRPr="00AD6E16">
            <w:rPr>
              <w:color w:val="FFFFFF" w:themeColor="background1"/>
            </w:rPr>
            <w:fldChar w:fldCharType="separate"/>
          </w:r>
          <w:r w:rsidR="00DF40AB">
            <w:rPr>
              <w:noProof/>
              <w:color w:val="FFFFFF" w:themeColor="background1"/>
            </w:rPr>
            <w:t>3</w:t>
          </w:r>
          <w:r w:rsidRPr="00AD6E16">
            <w:rPr>
              <w:noProof/>
              <w:color w:val="FFFFFF" w:themeColor="background1"/>
            </w:rPr>
            <w:fldChar w:fldCharType="end"/>
          </w:r>
        </w:p>
      </w:tc>
    </w:tr>
  </w:tbl>
  <w:p w:rsidR="00AD6E16" w:rsidRPr="00AD6E16" w:rsidRDefault="00AD6E16" w:rsidP="00AD6E16">
    <w:pPr>
      <w:pStyle w:val="Footer"/>
      <w:rPr>
        <w:i/>
        <w:color w:val="00B050"/>
        <w:sz w:val="22"/>
      </w:rPr>
    </w:pPr>
    <w:r w:rsidRPr="00AD6E16">
      <w:rPr>
        <w:i/>
        <w:color w:val="00B050"/>
        <w:sz w:val="22"/>
      </w:rPr>
      <w:t>Đăng kí học với thầy Đỗ Kiên: 0948.20.6996 – Địa chỉ lớp học: N6E Trung Hòa Nhân Chính, Hà Nội</w:t>
    </w:r>
  </w:p>
  <w:p w:rsidR="00AD6E16" w:rsidRPr="00AD6E16" w:rsidRDefault="00AD6E16">
    <w:pPr>
      <w:pStyle w:val="Footer"/>
      <w:rPr>
        <w:i/>
        <w:color w:val="00B050"/>
        <w:sz w:val="22"/>
      </w:rPr>
    </w:pPr>
    <w:r w:rsidRPr="00AD6E16">
      <w:rPr>
        <w:i/>
        <w:color w:val="00B050"/>
        <w:sz w:val="22"/>
      </w:rPr>
      <w:t>Giáo viên ôn thi 10 chuyên hóa: dày dặn kinh nghiệm và làm việc nghiêm khắ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2218" w:rsidRDefault="007F2218" w:rsidP="00AD6E16">
      <w:r>
        <w:separator/>
      </w:r>
    </w:p>
  </w:footnote>
  <w:footnote w:type="continuationSeparator" w:id="0">
    <w:p w:rsidR="007F2218" w:rsidRDefault="007F2218" w:rsidP="00AD6E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382"/>
      <w:gridCol w:w="9364"/>
    </w:tblGrid>
    <w:tr w:rsidR="00AD6E16" w:rsidTr="00AD6E16">
      <w:trPr>
        <w:jc w:val="right"/>
      </w:trPr>
      <w:tc>
        <w:tcPr>
          <w:tcW w:w="0" w:type="auto"/>
          <w:shd w:val="clear" w:color="auto" w:fill="00B050"/>
          <w:vAlign w:val="center"/>
        </w:tcPr>
        <w:p w:rsidR="00AD6E16" w:rsidRDefault="00AD6E16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00B050"/>
          <w:vAlign w:val="center"/>
        </w:tcPr>
        <w:p w:rsidR="00AD6E16" w:rsidRDefault="007F2218" w:rsidP="00AD6E16">
          <w:pPr>
            <w:pStyle w:val="Header"/>
            <w:jc w:val="center"/>
            <w:rPr>
              <w:caps/>
              <w:color w:val="FFFFFF" w:themeColor="background1"/>
            </w:rPr>
          </w:pPr>
          <w:sdt>
            <w:sdtPr>
              <w:rPr>
                <w:caps/>
                <w:color w:val="FFFFFF" w:themeColor="background1"/>
              </w:rPr>
              <w:alias w:val="Title"/>
              <w:tag w:val=""/>
              <w:id w:val="-1410763998"/>
              <w:placeholder>
                <w:docPart w:val="6F1C590DEF35486BA81854B95CBDBB5A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r w:rsidR="00AD6E16" w:rsidRPr="00AD6E16">
                <w:rPr>
                  <w:caps/>
                  <w:color w:val="FFFFFF" w:themeColor="background1"/>
                </w:rPr>
                <w:t>[đề thi 10 chuyên hóa bình phước 2019]</w:t>
              </w:r>
            </w:sdtContent>
          </w:sdt>
        </w:p>
      </w:tc>
    </w:tr>
  </w:tbl>
  <w:p w:rsidR="00AD6E16" w:rsidRDefault="00AD6E16">
    <w:pPr>
      <w:pStyle w:val="Header"/>
    </w:pPr>
  </w:p>
  <w:p w:rsidR="00AD6E16" w:rsidRDefault="00AD6E1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7DED"/>
    <w:rsid w:val="00317C19"/>
    <w:rsid w:val="003C3CA4"/>
    <w:rsid w:val="003C6355"/>
    <w:rsid w:val="004442B2"/>
    <w:rsid w:val="00497344"/>
    <w:rsid w:val="005C6586"/>
    <w:rsid w:val="00741BC7"/>
    <w:rsid w:val="007C7DED"/>
    <w:rsid w:val="007F2218"/>
    <w:rsid w:val="00960E77"/>
    <w:rsid w:val="00A51916"/>
    <w:rsid w:val="00AA5DA4"/>
    <w:rsid w:val="00AD6E16"/>
    <w:rsid w:val="00BB491E"/>
    <w:rsid w:val="00C3115F"/>
    <w:rsid w:val="00DF40AB"/>
    <w:rsid w:val="00E25FF0"/>
    <w:rsid w:val="00ED6E1D"/>
    <w:rsid w:val="00F63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3B9B2E4"/>
  <w15:chartTrackingRefBased/>
  <w15:docId w15:val="{2F4DCEFD-6716-4339-8F32-F3EF7A9BD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bCs/>
        <w:spacing w:val="5"/>
        <w:sz w:val="26"/>
        <w:szCs w:val="28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41B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D6E1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6E16"/>
  </w:style>
  <w:style w:type="paragraph" w:styleId="Footer">
    <w:name w:val="footer"/>
    <w:basedOn w:val="Normal"/>
    <w:link w:val="FooterChar"/>
    <w:uiPriority w:val="99"/>
    <w:unhideWhenUsed/>
    <w:rsid w:val="00AD6E1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E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F1C590DEF35486BA81854B95CBDBB5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225A6B-2493-4AB5-A3DC-A897BCD8AD57}"/>
      </w:docPartPr>
      <w:docPartBody>
        <w:p w:rsidR="006B5ED4" w:rsidRDefault="00B10250" w:rsidP="00B10250">
          <w:pPr>
            <w:pStyle w:val="6F1C590DEF35486BA81854B95CBDBB5A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  <w:docPart>
      <w:docPartPr>
        <w:name w:val="43491103E36A444A991E2D12FD5BDD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AE293A-9C8C-4238-A209-2E032DDC9D14}"/>
      </w:docPartPr>
      <w:docPartBody>
        <w:p w:rsidR="006B5ED4" w:rsidRDefault="00B10250" w:rsidP="00B10250">
          <w:pPr>
            <w:pStyle w:val="43491103E36A444A991E2D12FD5BDDAB"/>
          </w:pPr>
          <w:r>
            <w:rPr>
              <w:caps/>
              <w:color w:val="FFFFFF" w:themeColor="background1"/>
            </w:rPr>
            <w:t>[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250"/>
    <w:rsid w:val="00654060"/>
    <w:rsid w:val="006B5ED4"/>
    <w:rsid w:val="00AA3664"/>
    <w:rsid w:val="00B10250"/>
    <w:rsid w:val="00C64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F1C590DEF35486BA81854B95CBDBB5A">
    <w:name w:val="6F1C590DEF35486BA81854B95CBDBB5A"/>
    <w:rsid w:val="00B10250"/>
  </w:style>
  <w:style w:type="paragraph" w:customStyle="1" w:styleId="43491103E36A444A991E2D12FD5BDDAB">
    <w:name w:val="43491103E36A444A991E2D12FD5BDDAB"/>
    <w:rsid w:val="00B1025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510</Words>
  <Characters>2913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19-06-05T15:10:00Z</dcterms:created>
  <dcterms:modified xsi:type="dcterms:W3CDTF">2019-06-06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